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7" r:id="rId4"/>
    <p:sldId id="277" r:id="rId5"/>
    <p:sldId id="259" r:id="rId6"/>
    <p:sldId id="260" r:id="rId7"/>
    <p:sldId id="262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NGER" initials="S" lastIdx="2" clrIdx="0">
    <p:extLst>
      <p:ext uri="{19B8F6BF-5375-455C-9EA6-DF929625EA0E}">
        <p15:presenceInfo xmlns:p15="http://schemas.microsoft.com/office/powerpoint/2012/main" userId="STRANGER" providerId="None"/>
      </p:ext>
    </p:extLst>
  </p:cmAuthor>
  <p:cmAuthor id="2" name="HOME" initials="H" lastIdx="3" clrIdx="1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0" autoAdjust="0"/>
    <p:restoredTop sz="92497" autoAdjust="0"/>
  </p:normalViewPr>
  <p:slideViewPr>
    <p:cSldViewPr snapToGrid="0">
      <p:cViewPr varScale="1">
        <p:scale>
          <a:sx n="87" d="100"/>
          <a:sy n="87" d="100"/>
        </p:scale>
        <p:origin x="1229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5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25:00.644" idx="1">
    <p:pos x="10" y="10"/>
    <p:text>добавить спектр поглощ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31:04.369" idx="2">
    <p:pos x="10" y="10"/>
    <p:text>заменить схем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5-27T12:45:42.792" idx="3">
    <p:pos x="10" y="10"/>
    <p:text>не 2D-&gt;; QD-&gt;; Q+ QHD-&gt;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44201AC-6949-4D24-82AE-2A8B5A72F5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E8C926-B829-4A07-8160-F123BCFD0F6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245B6-B359-4415-AF27-45B23E446E39}" type="datetimeFigureOut">
              <a:rPr lang="ru-RU" smtClean="0"/>
              <a:t>29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421A44-DF7A-4DEF-A44F-C4E5FC3D22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8E1119-0575-49C8-B8BF-9C58447071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0F63E-9C86-423A-82F5-FD17A707AD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410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A2570-70E6-4F35-8EFA-084ECBFD8BF4}" type="datetimeFigureOut">
              <a:rPr lang="ru-RU" smtClean="0"/>
              <a:t>29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B8D7B-BF07-4ED0-962A-7064E7AF79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74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D9B3EE-CB47-48A8-96A0-CC4FC430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01650"/>
          </a:xfrm>
        </p:spPr>
        <p:txBody>
          <a:bodyPr/>
          <a:lstStyle>
            <a:lvl1pPr>
              <a:defRPr b="1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E0F7B1-7671-4CD0-8398-F9B8659CD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A22F29-E62B-4096-9DCF-FA0E492D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17D91F-D6DF-40A8-8551-429FD52E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ACEC6F-2C48-48A7-B548-92BAFADCB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572000" cy="5854699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03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963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204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68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5CEE-B912-440D-8024-19BBB5E5B1DB}" type="datetimeFigureOut">
              <a:rPr lang="ru-RU" smtClean="0"/>
              <a:t>29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8748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7" r:id="rId2"/>
    <p:sldLayoutId id="2147483661" r:id="rId3"/>
    <p:sldLayoutId id="214748366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12" Type="http://schemas.openxmlformats.org/officeDocument/2006/relationships/comments" Target="../comments/comment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1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5FA0A-0574-4F06-AF6F-E6BB517DB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800100"/>
            <a:ext cx="7772400" cy="1573823"/>
          </a:xfrm>
        </p:spPr>
        <p:txBody>
          <a:bodyPr anchor="ctr">
            <a:noAutofit/>
          </a:bodyPr>
          <a:lstStyle/>
          <a:p>
            <a:r>
              <a:rPr lang="ru-RU" sz="3200" b="1" dirty="0"/>
              <a:t>Математическое моделирование – реакции фотовосстановления о-хинонов в присутствии третичных аминов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E471F2-6A82-4C63-8594-D9C445E866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4879730"/>
            <a:ext cx="6858000" cy="1978269"/>
          </a:xfrm>
        </p:spPr>
        <p:txBody>
          <a:bodyPr>
            <a:normAutofit lnSpcReduction="10000"/>
          </a:bodyPr>
          <a:lstStyle/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Заведующий кафедрой физической химии,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д.х.н., профессор:</a:t>
            </a:r>
            <a:r>
              <a:rPr lang="ru-RU" sz="1400" kern="150" dirty="0">
                <a:effectLst/>
                <a:highlight>
                  <a:srgbClr val="FFFF00"/>
                </a:highlight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Маркин А.В.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Руководитель практики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.х.н., доцент кафедры физической химии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Арсеньев М. В.</a:t>
            </a: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Исполнитель</a:t>
            </a:r>
            <a:r>
              <a:rPr lang="ru-RU" sz="1400" kern="150" dirty="0"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, </a:t>
            </a: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студент 4 курса ОФО группы 0219С-ФХ: 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0000"/>
              </a:lnSpc>
              <a:spcAft>
                <a:spcPts val="0"/>
              </a:spcAft>
            </a:pPr>
            <a:r>
              <a:rPr lang="ru-RU" sz="14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райнов И. О.</a:t>
            </a:r>
            <a:endParaRPr lang="ru-RU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332136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E5987-69B2-41CA-9076-C189AF581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рмирование систем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B4BF333-EEC6-4F49-9B11-AC8FD34676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" r="62699" b="48877"/>
          <a:stretch/>
        </p:blipFill>
        <p:spPr bwMode="auto">
          <a:xfrm>
            <a:off x="3115984" y="4138421"/>
            <a:ext cx="3630256" cy="27195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 = k1*[Q]*[D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2 = k2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1400" b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3 = k3*[QH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4 = k4*[QH]*[Q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𝑖𝑠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5 = k5*[Q]*[QH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𝑞𝐻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6 = k6*[Q]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7 = k7*[Q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8 = k8*[Q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9 = k9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0 = k10*[D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𝐷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1 = k11*[Q]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h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6695" t="-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DCE0D336-998A-4A63-A41A-6565802F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218485"/>
              </p:ext>
            </p:extLst>
          </p:nvPr>
        </p:nvGraphicFramePr>
        <p:xfrm>
          <a:off x="7245751" y="108089"/>
          <a:ext cx="1898249" cy="49839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6835">
                  <a:extLst>
                    <a:ext uri="{9D8B030D-6E8A-4147-A177-3AD203B41FA5}">
                      <a16:colId xmlns:a16="http://schemas.microsoft.com/office/drawing/2014/main" val="3959745747"/>
                    </a:ext>
                  </a:extLst>
                </a:gridCol>
                <a:gridCol w="941414">
                  <a:extLst>
                    <a:ext uri="{9D8B030D-6E8A-4147-A177-3AD203B41FA5}">
                      <a16:colId xmlns:a16="http://schemas.microsoft.com/office/drawing/2014/main" val="2288026508"/>
                    </a:ext>
                  </a:extLst>
                </a:gridCol>
              </a:tblGrid>
              <a:tr h="30034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Константа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значение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46243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E+9*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779960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0649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3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628385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002429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*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87069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701802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7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*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70704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189806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0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0144628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5849011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370682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-0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364788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3978905"/>
                  </a:ext>
                </a:extLst>
              </a:tr>
              <a:tr h="3474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6</a:t>
                      </a:r>
                      <a:endParaRPr lang="ru-RU" sz="130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3553994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C18728A6-4629-40D0-A283-F976743CFF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636816"/>
              </p:ext>
            </p:extLst>
          </p:nvPr>
        </p:nvGraphicFramePr>
        <p:xfrm>
          <a:off x="0" y="4473419"/>
          <a:ext cx="3115984" cy="1184656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1226916">
                  <a:extLst>
                    <a:ext uri="{9D8B030D-6E8A-4147-A177-3AD203B41FA5}">
                      <a16:colId xmlns:a16="http://schemas.microsoft.com/office/drawing/2014/main" val="1975057196"/>
                    </a:ext>
                  </a:extLst>
                </a:gridCol>
                <a:gridCol w="1889068">
                  <a:extLst>
                    <a:ext uri="{9D8B030D-6E8A-4147-A177-3AD203B41FA5}">
                      <a16:colId xmlns:a16="http://schemas.microsoft.com/office/drawing/2014/main" val="2809042507"/>
                    </a:ext>
                  </a:extLst>
                </a:gridCol>
              </a:tblGrid>
              <a:tr h="29086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Вещество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Концентрация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2544865726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Q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31623807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DH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16400351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QHH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6360352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124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5E52BD-F279-4601-8469-1E56A483C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исание метода расче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DA149F-E44D-4ABD-ACFF-FDC5790B2C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58546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sz="2400" dirty="0"/>
              <a:t>1. дискретизация по времени</a:t>
            </a:r>
          </a:p>
          <a:p>
            <a:r>
              <a:rPr lang="ru-RU" sz="2400" dirty="0"/>
              <a:t>2. линеаризация системы и итерационное решение с помощью метода Ньютона-</a:t>
            </a:r>
            <a:r>
              <a:rPr lang="ru-RU" sz="2400" dirty="0" err="1"/>
              <a:t>Рафсона</a:t>
            </a:r>
            <a:r>
              <a:rPr lang="ru-RU" sz="2400" dirty="0"/>
              <a:t> на каждом временном шаге</a:t>
            </a:r>
          </a:p>
          <a:p>
            <a:r>
              <a:rPr lang="ru-RU" sz="2400" dirty="0"/>
              <a:t>3. решение системы линейных алгебраических уравнений на каждой итерации</a:t>
            </a:r>
          </a:p>
          <a:p>
            <a:endParaRPr lang="ru-RU"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667275-43AB-4362-8A35-BE93B988E17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81" y="2448936"/>
            <a:ext cx="8185638" cy="440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961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4B9D87F-C2EE-4238-9AB1-08793FB45E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" t="744" r="523" b="-6"/>
          <a:stretch/>
        </p:blipFill>
        <p:spPr bwMode="auto">
          <a:xfrm>
            <a:off x="4999300" y="501652"/>
            <a:ext cx="4144700" cy="32451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F39C3B-3FD3-4822-B780-0DC2EC63E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искретизация по времен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Общий вид метода 𝐵𝐷𝐹 порядка 𝑠</a:t>
                </a:r>
                <a:r>
                  <a:rPr lang="en-US" sz="2000" b="1" dirty="0"/>
                  <a:t>:</a:t>
                </a:r>
                <a:endParaRPr lang="en-US" sz="20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blipFill>
                <a:blip r:embed="rId3"/>
                <a:stretch>
                  <a:fillRect l="-1395" t="-3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9664FC5-ECD9-4D94-BD73-A2E34F4D6DBE}"/>
              </a:ext>
            </a:extLst>
          </p:cNvPr>
          <p:cNvSpPr txBox="1"/>
          <p:nvPr/>
        </p:nvSpPr>
        <p:spPr>
          <a:xfrm>
            <a:off x="-1" y="2245752"/>
            <a:ext cx="4572000" cy="2451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граничение на максимальный порядок точности</a:t>
            </a:r>
            <a:r>
              <a:rPr lang="en-US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= 6</a:t>
            </a:r>
            <a:endParaRPr lang="ru-RU" sz="2000" dirty="0"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иксированный порядок точности для каждого числа стадий</a:t>
            </a: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бладают высокой устойчивостью при решении жестких систем дифференциальны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/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ужно решение нелинейной системы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blipFill>
                <a:blip r:embed="rId4"/>
                <a:stretch>
                  <a:fillRect l="-1165" t="-2062" r="-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9636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Линеаризация методом Ньютона-</a:t>
            </a:r>
            <a:r>
              <a:rPr lang="ru-RU" dirty="0" err="1"/>
              <a:t>Рафсона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/>
                  <a:t>Задается начальное приближение вектора решения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...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ычисляется значение функц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и их частных производ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𝒊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den>
                    </m:f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16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 точке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Составляется и решается с использованием одного из различных методов система линейных уравнений для приращения вектора решени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6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Δ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Вычисляется следующее приближение вектора решения по формуле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16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𝚫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Проверяется условие окончания итерационного процесса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  <a:blipFill>
                <a:blip r:embed="rId2"/>
                <a:stretch>
                  <a:fillRect l="-581" t="-892" r="-8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39"/>
          <a:stretch/>
        </p:blipFill>
        <p:spPr bwMode="auto">
          <a:xfrm>
            <a:off x="4999301" y="501651"/>
            <a:ext cx="4144699" cy="26267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8E46CCB-ABBA-4107-8850-FA2E5E112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4425510"/>
            <a:ext cx="4495800" cy="1019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елинейная система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blipFill>
                <a:blip r:embed="rId5"/>
                <a:stretch>
                  <a:fillRect l="-1297" t="-17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AA165CB6-BD83-4AAE-BC5D-0A3EC3E43EBB}"/>
              </a:ext>
            </a:extLst>
          </p:cNvPr>
          <p:cNvGrpSpPr/>
          <p:nvPr/>
        </p:nvGrpSpPr>
        <p:grpSpPr>
          <a:xfrm>
            <a:off x="4762500" y="5038752"/>
            <a:ext cx="4255477" cy="1303249"/>
            <a:chOff x="4888522" y="4877060"/>
            <a:chExt cx="4255477" cy="130324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B382FDC-FB13-4EBF-AD6C-E5718DC82340}"/>
                </a:ext>
              </a:extLst>
            </p:cNvPr>
            <p:cNvSpPr txBox="1"/>
            <p:nvPr/>
          </p:nvSpPr>
          <p:spPr>
            <a:xfrm>
              <a:off x="5672502" y="4877060"/>
              <a:ext cx="2687516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Нужно решение 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3D4903F5-8F46-4079-994A-889AAF7056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48642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9D7C2D78-7EF8-4167-8800-47FD7B958F1E}"/>
              </a:ext>
            </a:extLst>
          </p:cNvPr>
          <p:cNvGrpSpPr/>
          <p:nvPr/>
        </p:nvGrpSpPr>
        <p:grpSpPr>
          <a:xfrm>
            <a:off x="0" y="501651"/>
            <a:ext cx="4343400" cy="1303249"/>
            <a:chOff x="4888522" y="4877060"/>
            <a:chExt cx="4343400" cy="130324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5B676AD-ADDF-4EE5-A492-043594DA2878}"/>
                </a:ext>
              </a:extLst>
            </p:cNvPr>
            <p:cNvSpPr txBox="1"/>
            <p:nvPr/>
          </p:nvSpPr>
          <p:spPr>
            <a:xfrm>
              <a:off x="4888522" y="4877060"/>
              <a:ext cx="43434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B940F5CA-FB91-4593-8D2E-585FA8789E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15656" y="501651"/>
            <a:ext cx="4128344" cy="322792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шение СЛАУ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950F5B-EDFD-468C-864F-C52C26B8FF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2277208"/>
            <a:ext cx="5015657" cy="4811761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DISO -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allel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irect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parse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olver</a:t>
            </a:r>
            <a:endParaRPr lang="ru-RU" sz="2000" b="1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метод LU-разложе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оддерживает параллельные вычисления на многопроцессорных и многоядерных системах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может эффективно решать большие и сложные систем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</a:t>
            </a:r>
            <a:r>
              <a:rPr lang="ru-RU" sz="20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</a:t>
            </a:r>
            <a:r>
              <a:rPr lang="ru-RU" sz="20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редобуславливатель</a:t>
            </a: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— это специальная матрица, которая используется для улучшения сходимости итерационных методов</a:t>
            </a:r>
          </a:p>
          <a:p>
            <a:pPr marL="342900" indent="-342900">
              <a:buFont typeface="+mj-lt"/>
              <a:buAutoNum type="arabicPeriod"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504285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7561D0-3A35-4AA5-AFC0-829BAAFBC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зультаты моделирован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B9EA165-8701-4793-A29D-DE8D4837DFF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020396"/>
            <a:ext cx="4510454" cy="254810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9980726-7AC7-4806-97C0-AC6D62174DF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" y="3568503"/>
            <a:ext cx="4510452" cy="254831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83661E-93D9-4A11-9EED-76468D353DC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633548" y="1020395"/>
            <a:ext cx="4510453" cy="254810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B4F9E3E-AD5F-4D9C-B1A1-2D270D72644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453" y="3568502"/>
            <a:ext cx="4627436" cy="28750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/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Диапазон для интеграла по времени:</a:t>
                </a:r>
                <a14:m>
                  <m:oMath xmlns:m="http://schemas.openxmlformats.org/officeDocument/2006/math">
                    <m:r>
                      <a:rPr lang="ru-RU" sz="1800" b="1" i="0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∈{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ru-RU" b="1" dirty="0"/>
                  <a:t>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blipFill>
                <a:blip r:embed="rId6"/>
                <a:stretch>
                  <a:fillRect l="-962" t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16EE65C-3758-42FA-A170-4FFD82D45870}"/>
              </a:ext>
            </a:extLst>
          </p:cNvPr>
          <p:cNvSpPr txBox="1"/>
          <p:nvPr/>
        </p:nvSpPr>
        <p:spPr>
          <a:xfrm>
            <a:off x="5761160" y="3764080"/>
            <a:ext cx="3382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egral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value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1.55E-07</a:t>
            </a:r>
          </a:p>
          <a:p>
            <a:r>
              <a:rPr lang="ru-RU" sz="18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ight</a:t>
            </a:r>
            <a:r>
              <a:rPr lang="ru-RU" sz="18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3.70E-05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32555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965D68D-F926-472D-B328-20F3DF8F5A03}"/>
              </a:ext>
            </a:extLst>
          </p:cNvPr>
          <p:cNvSpPr txBox="1"/>
          <p:nvPr/>
        </p:nvSpPr>
        <p:spPr>
          <a:xfrm>
            <a:off x="2373924" y="2268416"/>
            <a:ext cx="4070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5708670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CA5ADF-4001-4C29-A4FB-271BA5846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DACDD3-D3E8-4E14-B4E5-83285BBFA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835770" cy="585469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Недостаточность точных кинетических данных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еоднозначность результат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ая зависимость констант от строения о-хинонов и доноров </a:t>
            </a:r>
            <a:r>
              <a:rPr lang="en-US" dirty="0"/>
              <a:t>H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ость визуализации </a:t>
            </a:r>
            <a:r>
              <a:rPr lang="en-US" dirty="0"/>
              <a:t>n-</a:t>
            </a:r>
            <a:r>
              <a:rPr lang="ru-RU" dirty="0"/>
              <a:t>мерных график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Большие затраты вычислительных ресурсов даже для такой системы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B6FFC8-8002-41F7-A061-FB7847500E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770" y="501650"/>
            <a:ext cx="4308231" cy="343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914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7BBBE-57DC-40E9-AFF4-5046195EE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AA5B55-3567-4EBC-B97C-AB5308659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25912"/>
            <a:ext cx="5149667" cy="5832087"/>
          </a:xfrm>
        </p:spPr>
        <p:txBody>
          <a:bodyPr>
            <a:norm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b="1" dirty="0"/>
              <a:t>Области применения: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нанесение покрытий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тканевая инженер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фотолитограф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изготовление </a:t>
            </a:r>
            <a:r>
              <a:rPr lang="ru-RU" dirty="0" err="1"/>
              <a:t>микрожидкостных</a:t>
            </a:r>
            <a:r>
              <a:rPr lang="ru-RU" dirty="0"/>
              <a:t> устройств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3D-прототипирование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4D-биопечать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ика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полиграфия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оэлектроника</a:t>
            </a:r>
          </a:p>
        </p:txBody>
      </p:sp>
      <p:pic>
        <p:nvPicPr>
          <p:cNvPr id="1026" name="Picture 2" descr="https://legkovmeste.ru/wp-content/uploads/2018/04/tehnologiya-sla-v-3d-pechati.jpg">
            <a:extLst>
              <a:ext uri="{FF2B5EF4-FFF2-40B4-BE49-F238E27FC236}">
                <a16:creationId xmlns:a16="http://schemas.microsoft.com/office/drawing/2014/main" id="{81BB24E4-11E3-4F67-AC6A-00D8C22F9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"/>
            <a:ext cx="3274422" cy="184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aked-science.ru/wp-content/uploads/2016/12/field_image_3dbio.jpg">
            <a:extLst>
              <a:ext uri="{FF2B5EF4-FFF2-40B4-BE49-F238E27FC236}">
                <a16:creationId xmlns:a16="http://schemas.microsoft.com/office/drawing/2014/main" id="{0C1CB5F1-A67A-4891-809D-296A737CB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807416"/>
            <a:ext cx="3274422" cy="217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s://uchkollektor39.ru/pictures/product/big/58508_big.jpg">
            <a:extLst>
              <a:ext uri="{FF2B5EF4-FFF2-40B4-BE49-F238E27FC236}">
                <a16:creationId xmlns:a16="http://schemas.microsoft.com/office/drawing/2014/main" id="{D80A43D9-36C1-4B05-842E-0D1BEC1A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84" y="4129496"/>
            <a:ext cx="3268616" cy="24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24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B7DF0-5CB7-434C-AA45-F7543AE40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Цели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58E650-FBCF-4CC6-9BC5-B405BEB2E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6356348"/>
          </a:xfrm>
        </p:spPr>
        <p:txBody>
          <a:bodyPr>
            <a:normAutofit/>
          </a:bodyPr>
          <a:lstStyle/>
          <a:p>
            <a:pPr lvl="0"/>
            <a:r>
              <a:rPr lang="ru-RU" b="1" cap="all" dirty="0"/>
              <a:t>Цель: </a:t>
            </a:r>
            <a:r>
              <a:rPr lang="ru-RU" dirty="0"/>
              <a:t>построение кинетической модели фотовосстановления о-хинонов в присутствии </a:t>
            </a:r>
            <a:r>
              <a:rPr lang="en-US" dirty="0"/>
              <a:t>H</a:t>
            </a:r>
            <a:r>
              <a:rPr lang="ru-RU" dirty="0"/>
              <a:t>-доноров без учета диффузионных процессов</a:t>
            </a:r>
          </a:p>
          <a:p>
            <a:pPr lvl="0"/>
            <a:r>
              <a:rPr lang="ru-RU" b="1" dirty="0"/>
              <a:t>ЗАДАЧИ: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остроение системы обыкновенных дифференциальных уравнений для описания механизма фотовосстановления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Изучение жесткости этой системы и влияния параметров (констант скорости) на конечное решение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Численное решение системы подходящим эффективным методом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араметрическое исследование модели для нахождения оптимальных значений концентрации свободных радикалов.</a:t>
            </a:r>
          </a:p>
          <a:p>
            <a:pPr lvl="0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78028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B1A5F7-5675-4640-9F89-AE858CD1B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осстановлен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/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ru-RU" sz="3600" i="0">
                          <a:latin typeface="Cambria Math" panose="02040503050406030204" pitchFamily="18" charset="0"/>
                        </a:rPr>
                        <m:t>DH</m:t>
                      </m:r>
                      <m:r>
                        <a:rPr lang="ru-RU" sz="3600" i="0">
                          <a:latin typeface="Cambria Math" panose="02040503050406030204" pitchFamily="18" charset="0"/>
                        </a:rPr>
                        <m:t> →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Н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  <m:r>
                        <a:rPr lang="ru-RU" sz="36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 sz="3600" i="0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  <m:sup>
                          <m:r>
                            <a:rPr lang="ru-RU" sz="3600" i="0">
                              <a:latin typeface="Cambria Math" panose="02040503050406030204" pitchFamily="18" charset="0"/>
                            </a:rPr>
                            <m:t>•</m:t>
                          </m:r>
                        </m:sup>
                      </m:sSup>
                    </m:oMath>
                  </m:oMathPara>
                </a14:m>
                <a:endParaRPr lang="ru-RU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9519E43-CA52-4D31-9DC7-E6B23728B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096" y="501650"/>
                <a:ext cx="4681904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516B16E-CB46-424A-8C6B-AD96555289A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84" y="1138544"/>
            <a:ext cx="4088423" cy="97306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BE2EA9B-DBFE-4D30-97AF-0B1E4A34822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7451"/>
            <a:ext cx="5691939" cy="45705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1F4E47A-D49D-4E54-A7DB-729E2C23179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4006" y="1230923"/>
            <a:ext cx="4309994" cy="260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812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10A2C-5FE8-4A85-9730-1CB3908D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сенсибилизац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A8D5E7-ADEF-42CB-B673-F7DFF2F1E5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149" y="810724"/>
            <a:ext cx="6313714" cy="4658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/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725" y="2138200"/>
                <a:ext cx="31212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B3441323-C235-4E37-B404-B86F6BE6CCB7}"/>
              </a:ext>
            </a:extLst>
          </p:cNvPr>
          <p:cNvCxnSpPr>
            <a:cxnSpLocks/>
          </p:cNvCxnSpPr>
          <p:nvPr/>
        </p:nvCxnSpPr>
        <p:spPr>
          <a:xfrm>
            <a:off x="6022725" y="1456838"/>
            <a:ext cx="0" cy="25579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71DCCC5-6221-4313-8FC1-F40D8A6771A8}"/>
              </a:ext>
            </a:extLst>
          </p:cNvPr>
          <p:cNvCxnSpPr>
            <a:cxnSpLocks/>
          </p:cNvCxnSpPr>
          <p:nvPr/>
        </p:nvCxnSpPr>
        <p:spPr>
          <a:xfrm>
            <a:off x="6022725" y="4048694"/>
            <a:ext cx="0" cy="128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/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71" y="4326405"/>
                <a:ext cx="265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/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𝝉</m:t>
                      </m:r>
                      <m:sSup>
                        <m:sSup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~10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668" y="3543041"/>
                <a:ext cx="1527788" cy="4658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E153F16A-37B6-42EB-9626-22A6D1007477}"/>
              </a:ext>
            </a:extLst>
          </p:cNvPr>
          <p:cNvCxnSpPr/>
          <p:nvPr/>
        </p:nvCxnSpPr>
        <p:spPr>
          <a:xfrm>
            <a:off x="2309766" y="1500383"/>
            <a:ext cx="371295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044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AFE203-9C5E-4914-88D7-6EB5CD42D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восстановление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34978F-4526-4850-B4B4-F748ED0EA23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7492"/>
            <a:ext cx="9144000" cy="1605293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7A5B1F-BA90-463D-A4F0-5A84FE9D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823" y="996310"/>
            <a:ext cx="105843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614B15B-65A2-4254-A24C-FBA93090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40131"/>
              </p:ext>
            </p:extLst>
          </p:nvPr>
        </p:nvGraphicFramePr>
        <p:xfrm>
          <a:off x="43961" y="3231236"/>
          <a:ext cx="7543799" cy="93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4" imgW="3916776" imgH="481493" progId="ChemDraw.Document.6.0">
                  <p:embed/>
                </p:oleObj>
              </mc:Choice>
              <mc:Fallback>
                <p:oleObj name="CS ChemDraw Drawing" r:id="rId4" imgW="3916776" imgH="481493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614B15B-65A2-4254-A24C-FBA930903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" y="3231236"/>
                        <a:ext cx="7543799" cy="937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𝒉𝒗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 ~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ru-RU" sz="1400" i="1" dirty="0"/>
                  <a:t> </a:t>
                </a:r>
                <a:r>
                  <a:rPr lang="en-US" sz="1400" i="1" dirty="0"/>
                  <a:t>	</a:t>
                </a:r>
                <a:r>
                  <a:rPr lang="ru-RU" sz="1400" i="1" dirty="0"/>
                  <a:t>- переход в триплетное состояние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</a:t>
                </a:r>
                <a:r>
                  <a:rPr lang="en-US" sz="1400" b="1" dirty="0"/>
                  <a:t>	</a:t>
                </a:r>
                <a:r>
                  <a:rPr lang="ru-RU" sz="1400" dirty="0"/>
                  <a:t>- передача электрона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	- обратный процесс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sSup>
                          <m:sSupPr>
                            <m:ctrlPr>
                              <a:rPr lang="ru-RU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b="1" dirty="0"/>
                  <a:t>	</a:t>
                </a:r>
                <a:r>
                  <a:rPr lang="ru-RU" sz="1400" dirty="0"/>
                  <a:t>- передача </a:t>
                </a:r>
                <a:r>
                  <a:rPr lang="en-US" sz="1400" dirty="0"/>
                  <a:t>H</a:t>
                </a:r>
                <a:endParaRPr lang="ru-RU" sz="1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400" dirty="0"/>
                  <a:t> </a:t>
                </a:r>
                <a:r>
                  <a:rPr lang="ru-RU" sz="1400" b="1" dirty="0"/>
                  <a:t>	</a:t>
                </a:r>
                <a:r>
                  <a:rPr lang="en-US" sz="1400" dirty="0"/>
                  <a:t>- </a:t>
                </a:r>
                <a:r>
                  <a:rPr lang="ru-RU" sz="1400" dirty="0"/>
                  <a:t>скорость диффузионных процессов</a:t>
                </a:r>
                <a:endParaRPr lang="en-US" sz="1400" dirty="0"/>
              </a:p>
              <a:p>
                <a:endParaRPr lang="ru-RU" sz="14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1766" y="1113898"/>
                <a:ext cx="4185138" cy="1913835"/>
              </a:xfrm>
              <a:blipFill>
                <a:blip r:embed="rId6"/>
                <a:stretch>
                  <a:fillRect l="-437" t="-25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𝑑𝑖𝑠𝑝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~ 1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~2∗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ru-RU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𝑞𝐻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0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𝑑𝑖𝑠𝑝</m:t>
                            </m:r>
                          </m:sub>
                        </m:sSub>
                      </m:e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~2000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000" i="1" dirty="0"/>
                  <a:t> </a:t>
                </a:r>
                <a:endParaRPr lang="ru-RU" sz="2000" i="1" dirty="0"/>
              </a:p>
            </p:txBody>
          </p:sp>
        </mc:Choice>
        <mc:Fallback xmlns=""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384" y="5583121"/>
                <a:ext cx="3916218" cy="27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5C1FBE27-B556-4254-9C02-8DBB3E5C9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2428" y="5731123"/>
            <a:ext cx="103163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95DD882-7AB2-4261-8A19-B165B3167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08343"/>
              </p:ext>
            </p:extLst>
          </p:nvPr>
        </p:nvGraphicFramePr>
        <p:xfrm>
          <a:off x="43961" y="4366108"/>
          <a:ext cx="9143999" cy="101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CS ChemDraw Drawing" r:id="rId8" imgW="4753500" imgH="521106" progId="ChemDraw.Document.6.0">
                  <p:embed/>
                </p:oleObj>
              </mc:Choice>
              <mc:Fallback>
                <p:oleObj name="CS ChemDraw Drawing" r:id="rId8" imgW="4753500" imgH="521106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BB39068-0852-4B91-B5FA-518998B2D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" y="4366108"/>
                        <a:ext cx="9143999" cy="1019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66E29D6-78F8-43C5-BC00-032429EDD8DC}"/>
              </a:ext>
            </a:extLst>
          </p:cNvPr>
          <p:cNvSpPr/>
          <p:nvPr/>
        </p:nvSpPr>
        <p:spPr>
          <a:xfrm>
            <a:off x="4141177" y="1663628"/>
            <a:ext cx="430823" cy="525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9C616E3-83C6-4408-9FA3-7880201A9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64199"/>
              </p:ext>
            </p:extLst>
          </p:nvPr>
        </p:nvGraphicFramePr>
        <p:xfrm>
          <a:off x="3680292" y="1573212"/>
          <a:ext cx="1083264" cy="72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CS ChemDraw Drawing" r:id="rId10" imgW="713117" imgH="478422" progId="ChemDraw.Document.6.0">
                  <p:embed/>
                </p:oleObj>
              </mc:Choice>
              <mc:Fallback>
                <p:oleObj name="CS ChemDraw Drawing" r:id="rId10" imgW="713117" imgH="4784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0292" y="1573212"/>
                        <a:ext cx="1083264" cy="72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2220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271FFE-DA69-41BF-8F35-3E23D9B1E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разование и распад </a:t>
            </a:r>
            <a:r>
              <a:rPr lang="ru-RU" dirty="0" err="1"/>
              <a:t>фенолэфир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51628" y="1799866"/>
                <a:ext cx="1945533" cy="539840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ru-RU" sz="2800" b="0" i="1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 1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2800" b="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51628" y="1799866"/>
                <a:ext cx="1945533" cy="539840"/>
              </a:xfrm>
              <a:blipFill>
                <a:blip r:embed="rId3"/>
                <a:stretch>
                  <a:fillRect l="-1881" r="-21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3D30AFB5-EC25-441E-9723-670DE9E59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646115"/>
            <a:ext cx="122602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763F154-9A59-4390-97AC-CF1B58DBA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01963"/>
              </p:ext>
            </p:extLst>
          </p:nvPr>
        </p:nvGraphicFramePr>
        <p:xfrm>
          <a:off x="951065" y="816090"/>
          <a:ext cx="7241870" cy="97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CS ChemDraw Drawing" r:id="rId4" imgW="3640731" imgH="486099" progId="ChemDraw.Document.6.0">
                  <p:embed/>
                </p:oleObj>
              </mc:Choice>
              <mc:Fallback>
                <p:oleObj name="CS ChemDraw Drawing" r:id="rId4" imgW="3640731" imgH="486099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9763F154-9A59-4390-97AC-CF1B58DBA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065" y="816090"/>
                        <a:ext cx="7241870" cy="975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8961" y="4000975"/>
                <a:ext cx="3161490" cy="562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i="1" dirty="0"/>
              </a:p>
            </p:txBody>
          </p:sp>
        </mc:Choice>
        <mc:Fallback xmlns="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961" y="4000975"/>
                <a:ext cx="3161490" cy="5628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A2E60E92-6931-4EE6-AFEB-000DB5959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962" y="3280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2229B3D-2B97-4CD8-8E58-E387D9BAB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04017"/>
              </p:ext>
            </p:extLst>
          </p:nvPr>
        </p:nvGraphicFramePr>
        <p:xfrm>
          <a:off x="-12962" y="2732175"/>
          <a:ext cx="10973226" cy="12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CS ChemDraw Drawing" r:id="rId7" imgW="5824555" imgH="662667" progId="ChemDraw.Document.6.0">
                  <p:embed/>
                </p:oleObj>
              </mc:Choice>
              <mc:Fallback>
                <p:oleObj name="CS ChemDraw Drawing" r:id="rId7" imgW="5824555" imgH="662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91CDF1F-95CF-4F89-92AB-8A11CB701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962" y="2732175"/>
                        <a:ext cx="10973226" cy="1250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BB26FEA-AAC1-4646-95C2-F352294F2649}"/>
              </a:ext>
            </a:extLst>
          </p:cNvPr>
          <p:cNvSpPr txBox="1"/>
          <p:nvPr/>
        </p:nvSpPr>
        <p:spPr>
          <a:xfrm>
            <a:off x="-32714" y="4923452"/>
            <a:ext cx="550636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Факторы влияющие на скорость распада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Стерический – объем эфирной групп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Электронно-донорные свойства амина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Полярность растворителя</a:t>
            </a:r>
          </a:p>
          <a:p>
            <a:pPr marL="342900" indent="-342900">
              <a:buFont typeface="+mj-lt"/>
              <a:buAutoNum type="arabicPeriod"/>
            </a:pPr>
            <a:endParaRPr lang="ru-RU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862244-50A3-44B5-B5AA-15287BF61407}"/>
              </a:ext>
            </a:extLst>
          </p:cNvPr>
          <p:cNvSpPr txBox="1"/>
          <p:nvPr/>
        </p:nvSpPr>
        <p:spPr>
          <a:xfrm>
            <a:off x="7526215" y="3819426"/>
            <a:ext cx="174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+</a:t>
            </a:r>
          </a:p>
          <a:p>
            <a:pPr algn="ctr"/>
            <a:r>
              <a:rPr lang="en-US" dirty="0"/>
              <a:t>N-product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6993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55B50C-B6A9-49DE-8EE1-B58651301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ли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32480" y="4952032"/>
                <a:ext cx="2479040" cy="758414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ru-RU" b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32480" y="4952032"/>
                <a:ext cx="2479040" cy="75841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4CF8FBC-42D9-4422-B170-ADC9A4924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17374C-D2B2-4D60-A27C-7D8BAFD95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13045"/>
              </p:ext>
            </p:extLst>
          </p:nvPr>
        </p:nvGraphicFramePr>
        <p:xfrm>
          <a:off x="1239520" y="782784"/>
          <a:ext cx="6705600" cy="40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4" imgW="4454451" imgH="2689667" progId="ChemDraw.Document.6.0">
                  <p:embed/>
                </p:oleObj>
              </mc:Choice>
              <mc:Fallback>
                <p:oleObj name="CS ChemDraw Drawing" r:id="rId4" imgW="4454451" imgH="2689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F17374C-D2B2-4D60-A27C-7D8BAFD95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520" y="782784"/>
                        <a:ext cx="6705600" cy="404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939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6C3AE6-CE7D-40F0-9085-E58EED76D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щий механиз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E84306-A40A-4602-BD8F-FDAAE32C1AC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405"/>
          <a:stretch/>
        </p:blipFill>
        <p:spPr>
          <a:xfrm>
            <a:off x="0" y="501651"/>
            <a:ext cx="9144000" cy="360294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9675939"/>
                  </p:ext>
                </p:extLst>
              </p:nvPr>
            </p:nvGraphicFramePr>
            <p:xfrm>
              <a:off x="101600" y="4104592"/>
              <a:ext cx="8869338" cy="275340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753408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p>
                                      <m:r>
                                        <a:rPr lang="ru-RU" sz="2400" b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~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e>
                                    <m:sup>
                                      <m:r>
                                        <a:rPr lang="ru-RU" sz="2400" b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𝒓𝑫</m:t>
                                  </m:r>
                                </m:sub>
                              </m:sSub>
                              <m:r>
                                <a:rPr lang="ru-RU" sz="2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∗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𝒑𝒉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5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200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𝒒𝑯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𝒅𝒊𝒔𝒑</m:t>
                                  </m:r>
                                </m:sub>
                              </m:sSub>
                              <m:r>
                                <a:rPr lang="ru-RU" sz="2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i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2∗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𝒅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endParaRPr lang="ru-RU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9675939"/>
                  </p:ext>
                </p:extLst>
              </p:nvPr>
            </p:nvGraphicFramePr>
            <p:xfrm>
              <a:off x="101600" y="4104592"/>
              <a:ext cx="8869338" cy="275340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75340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168140" b="-22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9256" r="-83702" b="-22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50000" b="-22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C90BEE4-1600-48C0-B066-601B5178D2C7}"/>
              </a:ext>
            </a:extLst>
          </p:cNvPr>
          <p:cNvSpPr txBox="1"/>
          <p:nvPr/>
        </p:nvSpPr>
        <p:spPr>
          <a:xfrm>
            <a:off x="7886700" y="908858"/>
            <a:ext cx="1442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product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3656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33</TotalTime>
  <Words>1018</Words>
  <Application>Microsoft Office PowerPoint</Application>
  <PresentationFormat>Экран (4:3)</PresentationFormat>
  <Paragraphs>189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Liberation Serif</vt:lpstr>
      <vt:lpstr>Times New Roman</vt:lpstr>
      <vt:lpstr>Wingdings</vt:lpstr>
      <vt:lpstr>Тема Office</vt:lpstr>
      <vt:lpstr>CS ChemDraw Drawing</vt:lpstr>
      <vt:lpstr>Математическое моделирование – реакции фотовосстановления о-хинонов в присутствии третичных аминов</vt:lpstr>
      <vt:lpstr>Введение</vt:lpstr>
      <vt:lpstr>Цели и задачи</vt:lpstr>
      <vt:lpstr>Восстановление</vt:lpstr>
      <vt:lpstr>Фотосенсибилизация</vt:lpstr>
      <vt:lpstr>Фотовосстановление</vt:lpstr>
      <vt:lpstr>Образование и распад фенолэфира</vt:lpstr>
      <vt:lpstr>Фотолиз</vt:lpstr>
      <vt:lpstr>Общий механизм</vt:lpstr>
      <vt:lpstr>Формирование системы</vt:lpstr>
      <vt:lpstr>Описание метода расчета</vt:lpstr>
      <vt:lpstr>Дискретизация по времени</vt:lpstr>
      <vt:lpstr>Линеаризация методом Ньютона-Рафсона </vt:lpstr>
      <vt:lpstr>Решение СЛАУ</vt:lpstr>
      <vt:lpstr>Результаты моделирования</vt:lpstr>
      <vt:lpstr>Презентация PowerPoint</vt:lpstr>
      <vt:lpstr>Проблем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TRANGER</dc:creator>
  <cp:lastModifiedBy>HOME</cp:lastModifiedBy>
  <cp:revision>59</cp:revision>
  <dcterms:created xsi:type="dcterms:W3CDTF">2023-05-26T13:10:30Z</dcterms:created>
  <dcterms:modified xsi:type="dcterms:W3CDTF">2023-05-29T06:25:24Z</dcterms:modified>
</cp:coreProperties>
</file>